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уровень специалитета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Нормоконтролер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5813A5" w:rsidRPr="005813A5" w:rsidRDefault="004E30B6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745065" w:history="1">
        <w:r w:rsidR="005813A5" w:rsidRPr="005813A5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65 \h </w:instrText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5813A5"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66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66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67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67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68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68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69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69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0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0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1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1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2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2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3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3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4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4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5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4D2456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4D2456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5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6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4D2456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4D2456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4D2456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6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7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7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8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8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79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79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0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0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1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1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2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2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3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5813A5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3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4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4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5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и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сокращения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5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Pr="005813A5" w:rsidRDefault="005813A5" w:rsidP="005813A5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5086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писок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4D2456">
          <w:rPr>
            <w:rStyle w:val="aa"/>
            <w:rFonts w:ascii="Times New Roman" w:hAnsi="Times New Roman"/>
            <w:noProof/>
            <w:sz w:val="28"/>
            <w:szCs w:val="28"/>
          </w:rPr>
          <w:t>использованных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E475AA">
          <w:rPr>
            <w:rStyle w:val="aa"/>
            <w:rFonts w:ascii="Times New Roman" w:hAnsi="Times New Roman"/>
            <w:noProof/>
            <w:sz w:val="28"/>
            <w:szCs w:val="28"/>
          </w:rPr>
          <w:t>источников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6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5813A5" w:rsidRDefault="005813A5" w:rsidP="005813A5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745087" w:history="1"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E475AA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Pr="005813A5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5087 \h </w:instrTex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5813A5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4E30B6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745065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745066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745067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>а основании анализа принять решение: позволить осуществить запрос к интернет-рес</w:t>
      </w:r>
      <w:r>
        <w:rPr>
          <w:rFonts w:ascii="Times New Roman" w:hAnsi="Times New Roman"/>
          <w:sz w:val="28"/>
          <w:szCs w:val="28"/>
        </w:rPr>
        <w:t>урсу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>ерехват ответа от интернет-ресурса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745068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 Snoop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itter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entinel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Pr="00A25EC3">
        <w:rPr>
          <w:rFonts w:ascii="Times New Roman" w:hAnsi="Times New Roman"/>
          <w:sz w:val="28"/>
          <w:szCs w:val="28"/>
        </w:rPr>
        <w:t xml:space="preserve">, списки Минюста, Госнаркоконтроля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745069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745070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487353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487354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487355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487356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487357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487358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487359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487360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487361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487362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487363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487364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487365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487366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487367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487368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487369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487370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487371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487372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487373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487374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487375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487376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487377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из себя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745071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745072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487378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487379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487380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487381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487382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487383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487384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487385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487386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487387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487388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487389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487390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487391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487392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487393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487394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487395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487396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487397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487398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487399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487400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487401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487402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487403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487404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487405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487406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487407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487408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487409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932D05">
        <w:rPr>
          <w:rFonts w:ascii="Times New Roman" w:hAnsi="Times New Roman"/>
          <w:sz w:val="28"/>
          <w:szCs w:val="28"/>
        </w:rPr>
        <w:t>мультиномиальный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745073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487410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487411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487412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487413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487414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487415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487416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487417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487418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487419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487420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487421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487422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487423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487424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487425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487426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487427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487428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487429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487430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487431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487432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487433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7450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487434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487435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487436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487437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487438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487439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487440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487441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487442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487443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487444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487445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487446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487447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487448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487449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487450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487451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487452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487453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487454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487455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487456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745075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E105E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745076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="00CE17E9" w:rsidRPr="00CE17E9">
        <w:rPr>
          <w:rFonts w:ascii="Times New Roman" w:hAnsi="Times New Roman"/>
          <w:i/>
          <w:sz w:val="28"/>
          <w:szCs w:val="28"/>
        </w:rPr>
        <w:t>Common Name</w:t>
      </w:r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r w:rsidR="00CE17E9"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745077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lastRenderedPageBreak/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фреймворков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>реализацию спецификации сервлетов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сервлетов.</w:t>
      </w:r>
      <w:r w:rsidR="00F4626D">
        <w:rPr>
          <w:rFonts w:ascii="Times New Roman" w:hAnsi="Times New Roman"/>
          <w:sz w:val="28"/>
          <w:szCs w:val="28"/>
        </w:rPr>
        <w:t xml:space="preserve"> Сервлет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>. Каждому сервлету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сервлета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r w:rsidR="0057476C">
        <w:rPr>
          <w:rFonts w:ascii="Times New Roman" w:hAnsi="Times New Roman"/>
          <w:sz w:val="28"/>
          <w:szCs w:val="28"/>
        </w:rPr>
        <w:t xml:space="preserve">сервлета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сервлета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>. Через объект ответа методы сервлета</w:t>
      </w:r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сервлетов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сервлетов. Каждый запрос клиента обрабатывается в отдельном потоке. Принимая запрос, контейнер сервлетов выбирает подходящий обработчик запроса (объект сервлета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сервлета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ервлеты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>использовать технологию сервлетов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745078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r w:rsidR="00DB2000" w:rsidRPr="00DB2000">
        <w:rPr>
          <w:rFonts w:ascii="Times New Roman" w:hAnsi="Times New Roman"/>
          <w:i/>
          <w:sz w:val="28"/>
          <w:szCs w:val="28"/>
        </w:rPr>
        <w:t>Asynchronous 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 and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 сервлетами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745079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r w:rsidR="00404BE5" w:rsidRPr="00404BE5">
        <w:rPr>
          <w:rFonts w:ascii="Times New Roman" w:hAnsi="Times New Roman"/>
          <w:i/>
          <w:sz w:val="28"/>
          <w:szCs w:val="28"/>
        </w:rPr>
        <w:t>Java Database Connectivity</w:t>
      </w:r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745080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745081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сервлеты</w:t>
      </w:r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proxy/blacklist</w:t>
      </w:r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proxy/downloadRootCertificate</w:t>
      </w:r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proxy/settings</w:t>
      </w:r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opHttp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proxy/stop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сервлетах</w:t>
      </w:r>
      <w:r w:rsidR="002F77FF">
        <w:rPr>
          <w:rFonts w:ascii="Times New Roman" w:hAnsi="Times New Roman"/>
          <w:sz w:val="28"/>
          <w:szCs w:val="28"/>
        </w:rPr>
        <w:t xml:space="preserve">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proxy/downloadRootCertificate</w:t>
      </w:r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proxy/settings</w:t>
      </w:r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proxy/settings</w:t>
      </w:r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сервлеты</w:t>
      </w:r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>последовательности веб-фильтра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745082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>льзованием многопоточности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Servlets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10.v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стемминг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хэндшейков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745083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487457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487458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487459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487460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487461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7450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>веб-фильтром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bookmarkStart w:id="31" w:name="_Toc534745085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1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r w:rsidRPr="00D25281">
        <w:rPr>
          <w:rFonts w:ascii="Times New Roman" w:hAnsi="Times New Roman"/>
          <w:i/>
          <w:sz w:val="28"/>
          <w:szCs w:val="28"/>
        </w:rPr>
        <w:t xml:space="preserve">HyperText Transfer Protocol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r w:rsidRPr="00F47B1D">
        <w:rPr>
          <w:rFonts w:ascii="Times New Roman" w:hAnsi="Times New Roman"/>
          <w:i/>
          <w:sz w:val="28"/>
          <w:szCs w:val="28"/>
        </w:rPr>
        <w:t>Representational State Transfer</w:t>
      </w:r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745086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13A5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 Dublin</w:t>
      </w:r>
      <w:r w:rsidR="00EE5D17" w:rsidRPr="005813A5">
        <w:rPr>
          <w:rFonts w:ascii="Times New Roman" w:hAnsi="Times New Roman"/>
          <w:sz w:val="28"/>
          <w:szCs w:val="28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13A5">
        <w:rPr>
          <w:rFonts w:ascii="Times New Roman" w:hAnsi="Times New Roman"/>
          <w:sz w:val="28"/>
          <w:szCs w:val="28"/>
        </w:rPr>
        <w:t>, 2014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5813A5">
        <w:rPr>
          <w:rFonts w:ascii="Times New Roman" w:hAnsi="Times New Roman"/>
          <w:sz w:val="28"/>
          <w:szCs w:val="28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Jetty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jQuery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Bootstrap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>Библиотека Jsoup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Bouncy Castle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745087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ackage classifiers.bayes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tartarus.snowball.ext.RussianStemm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util.FileUtil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java.util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ublic abstract class BayesClassifier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Logger LOGGER = Logger.getLogger(BayesClassifier.class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Map&lt;String, Boolean&gt;&gt; categoryToContains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Integer&gt; categoryCount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Map&lt;String, List&lt;String&gt;&gt; categoryToKeywordsMap = FileUtil.getLearnKeywordsFromFiles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r w:rsidRPr="007B7B0E">
        <w:rPr>
          <w:rFonts w:ascii="Courier New" w:hAnsi="Courier New" w:cs="Courier New"/>
          <w:sz w:val="24"/>
          <w:szCs w:val="24"/>
        </w:rPr>
        <w:t>&lt;&gt;(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(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forEach(allKeywords::addAll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List&lt;String&gt;&gt; entry : categoryTo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keywordsForCategory = entry.getValu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CountKeywordsMap.put(category, keywordsForCategory.size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ProbabilityMap.put(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double) keywordsForCategory.size() / allKeywords.siz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Contain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allKeywords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forEach(s -&gt; keywordsContainsMap.put(s, keywordsForCategory.contains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ToContainsKeywordsMap.put(category, keywordsContains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LOGGER</w:t>
      </w:r>
      <w:r w:rsidRPr="005813A5">
        <w:rPr>
          <w:rFonts w:ascii="Courier New" w:hAnsi="Courier New" w:cs="Courier New"/>
          <w:sz w:val="24"/>
          <w:szCs w:val="24"/>
          <w:lang w:val="en-US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13A5">
        <w:rPr>
          <w:rFonts w:ascii="Courier New" w:hAnsi="Courier New" w:cs="Courier New"/>
          <w:sz w:val="24"/>
          <w:szCs w:val="24"/>
          <w:lang w:val="en-US"/>
        </w:rPr>
        <w:t>(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13A5">
        <w:rPr>
          <w:rFonts w:ascii="Courier New" w:hAnsi="Courier New" w:cs="Courier New"/>
          <w:sz w:val="24"/>
          <w:szCs w:val="24"/>
          <w:lang w:val="en-US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ussianStemmer russianStemmer = new RussianStemmer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words.removeIf(s -&gt; s.length(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int i = 0; i &lt; words.size(); i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etCurrent(words.get(i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toLowerCas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te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words.set(i, russianStemmer.getCurrent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Map&lt;String, Boolean&gt;&gt; entry : categoryToContains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Map = entry.getValue();/* V, все ключевые слова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d = Math.log(BayesClassifier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categoryProbabilityMap.get(category));/* log(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um = 0d;/* сумма логарифмов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for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long denominator = categoryToContainsKeywordsMap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size() + categoryCountKeywordsMap.siz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if (keywordsMap.containsKey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keywordsMap.get(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(category, resultForCategory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HashMap&lt;&gt;(categoryProbability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Double&gt; entry : categoryProbabilityMap.entrySet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 = categoryToContainsKeywordsMap.keySet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stream(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entry.getKey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mapToDouble(category -&gt; Math.exp(copy.get(category) - entry.getValue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entry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r w:rsidRPr="007B7B0E">
        <w:rPr>
          <w:rFonts w:ascii="Courier New" w:hAnsi="Courier New" w:cs="Courier New"/>
          <w:sz w:val="24"/>
          <w:szCs w:val="24"/>
        </w:rPr>
        <w:t>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eturn categoryProbabilityMap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513A" w:rsidRDefault="0070513A" w:rsidP="00445E14">
      <w:r>
        <w:separator/>
      </w:r>
    </w:p>
  </w:endnote>
  <w:endnote w:type="continuationSeparator" w:id="1">
    <w:p w:rsidR="0070513A" w:rsidRDefault="0070513A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0D0C" w:rsidRDefault="004E30B6" w:rsidP="008A45D2">
    <w:pPr>
      <w:pStyle w:val="a7"/>
      <w:ind w:firstLine="0"/>
      <w:jc w:val="center"/>
    </w:pPr>
    <w:r>
      <w:fldChar w:fldCharType="begin"/>
    </w:r>
    <w:r w:rsidR="008E0D0C">
      <w:instrText>PAGE   \* MERGEFORMAT</w:instrText>
    </w:r>
    <w:r>
      <w:fldChar w:fldCharType="separate"/>
    </w:r>
    <w:r w:rsidR="00E475AA">
      <w:rPr>
        <w:noProof/>
      </w:rPr>
      <w:t>3</w:t>
    </w:r>
    <w:r>
      <w:fldChar w:fldCharType="end"/>
    </w:r>
  </w:p>
  <w:p w:rsidR="008E0D0C" w:rsidRDefault="008E0D0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513A" w:rsidRDefault="0070513A" w:rsidP="00445E14">
      <w:r>
        <w:separator/>
      </w:r>
    </w:p>
  </w:footnote>
  <w:footnote w:type="continuationSeparator" w:id="1">
    <w:p w:rsidR="0070513A" w:rsidRDefault="0070513A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1E7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8B339C-6AD8-44DD-B230-25E414EA3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33</TotalTime>
  <Pages>60</Pages>
  <Words>12241</Words>
  <Characters>69779</Characters>
  <Application>Microsoft Office Word</Application>
  <DocSecurity>0</DocSecurity>
  <Lines>581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57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15</cp:revision>
  <cp:lastPrinted>2019-01-07T11:25:00Z</cp:lastPrinted>
  <dcterms:created xsi:type="dcterms:W3CDTF">2018-10-22T18:43:00Z</dcterms:created>
  <dcterms:modified xsi:type="dcterms:W3CDTF">2019-01-08T17:11:00Z</dcterms:modified>
</cp:coreProperties>
</file>